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7192c532cd44301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24F27AE8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561EB7B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4E35B57C">
          <v:shape xmlns:o="urn:schemas-microsoft-com:office:office" xmlns:v="urn:schemas-microsoft-com:vml" id="_x0000_i207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2076" DrawAspect="Content" ObjectID="_1571335011" r:id="rId104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D80271E">
          <v:shape xmlns:o="urn:schemas-microsoft-com:office:office" xmlns:v="urn:schemas-microsoft-com:vml" id="_x0000_i207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2077" DrawAspect="Content" ObjectID="_1571335012" r:id="rId104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8699845">
          <v:shape xmlns:o="urn:schemas-microsoft-com:office:office" xmlns:v="urn:schemas-microsoft-com:vml" id="_x0000_i207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2078" DrawAspect="Content" ObjectID="_1571335013" r:id="rId104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60357F9">
          <v:shape xmlns:o="urn:schemas-microsoft-com:office:office" xmlns:v="urn:schemas-microsoft-com:vml" id="_x0000_i207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2079" DrawAspect="Content" ObjectID="_1571335014" r:id="rId104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22.bin" Id="rId1041" /><Relationship Type="http://schemas.openxmlformats.org/officeDocument/2006/relationships/oleObject" Target="/word/embeddings/oleObject1023.bin" Id="rId1042" /><Relationship Type="http://schemas.openxmlformats.org/officeDocument/2006/relationships/oleObject" Target="/word/embeddings/oleObject1024.bin" Id="rId1043" /><Relationship Type="http://schemas.openxmlformats.org/officeDocument/2006/relationships/oleObject" Target="/word/embeddings/oleObject1025.bin" Id="rId104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